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728" r:id="rId2"/>
    <p:sldId id="729" r:id="rId3"/>
    <p:sldId id="730" r:id="rId4"/>
    <p:sldId id="731" r:id="rId5"/>
    <p:sldId id="732" r:id="rId6"/>
    <p:sldId id="733" r:id="rId7"/>
    <p:sldId id="734" r:id="rId8"/>
    <p:sldId id="735" r:id="rId9"/>
    <p:sldId id="736" r:id="rId10"/>
    <p:sldId id="737" r:id="rId11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5781"/>
    <a:srgbClr val="E6B02A"/>
    <a:srgbClr val="54C0E2"/>
    <a:srgbClr val="FF94AF"/>
    <a:srgbClr val="FF4775"/>
    <a:srgbClr val="EBC053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3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2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96366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51149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6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6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6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5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>
                <a:solidFill>
                  <a:schemeClr val="tx1"/>
                </a:solidFill>
              </a:rPr>
              <a:t>Some Discrete Probability Distributions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ome Discrete Probability Distrib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Table A.1 Binomial Probability Sums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3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Binomial and Multinomial Distributions</a:t>
            </a:r>
          </a:p>
        </p:txBody>
      </p:sp>
      <p:pic>
        <p:nvPicPr>
          <p:cNvPr id="400399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900" y="903451"/>
            <a:ext cx="8928100" cy="4925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Rectangle 35"/>
          <p:cNvSpPr/>
          <p:nvPr/>
        </p:nvSpPr>
        <p:spPr bwMode="auto">
          <a:xfrm>
            <a:off x="4216400" y="1991852"/>
            <a:ext cx="666956" cy="3304048"/>
          </a:xfrm>
          <a:prstGeom prst="rect">
            <a:avLst/>
          </a:prstGeom>
          <a:solidFill>
            <a:srgbClr val="FF94AF">
              <a:alpha val="30196"/>
            </a:srgbClr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00400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7150" y="5581309"/>
            <a:ext cx="2397125" cy="1003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Introduc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Often, the observations generated by different statistical experiments have the same general type of behavior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discrete random variables associated with these experiments can be described by essentially the same probability distribution in a single formula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Introduction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3117850"/>
            <a:ext cx="9072562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 fact, one needs only a handful of important probability distributions to describe many of the discrete random variables encountered in practic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 this chapter, we are going to present these commonly used distributions with various examp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Discrete Uniform Distribution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the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ssumes the values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 ..., </a:t>
            </a:r>
            <a:r>
              <a:rPr lang="en-US" sz="2000" i="1" dirty="0" err="1">
                <a:solidFill>
                  <a:schemeClr val="tx1"/>
                </a:solidFill>
              </a:rPr>
              <a:t>x</a:t>
            </a:r>
            <a:r>
              <a:rPr lang="en-US" sz="2000" i="1" baseline="-25000" dirty="0" err="1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, with equal probabilities, then the discrete uniform distribution is given by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2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iscrete Uniform Distribution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49300" y="1562100"/>
          <a:ext cx="33591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0" name="Equation" r:id="rId3" imgW="1866600" imgH="393480" progId="Equation.DSMT4">
                  <p:embed/>
                </p:oleObj>
              </mc:Choice>
              <mc:Fallback>
                <p:oleObj name="Equation" r:id="rId3" imgW="1866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562100"/>
                        <a:ext cx="33591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2916586"/>
            <a:ext cx="9072562" cy="1534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n a light bulb is selected at random from a box that contains a 40-watt bulb, a 60-watt bulb, a 75-watt bulb, and a 100-watt bulb, each element of the sample space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{40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60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75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100} occurs with probability 1/4. </a:t>
            </a:r>
          </a:p>
          <a:p>
            <a:pPr algn="l">
              <a:lnSpc>
                <a:spcPct val="80000"/>
              </a:lnSpc>
              <a:spcBef>
                <a:spcPts val="18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refore, we have a uniform distribution, with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2678112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76748" y="4456112"/>
          <a:ext cx="3587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1" name="Equation" r:id="rId5" imgW="1993680" imgH="393480" progId="Equation.DSMT4">
                  <p:embed/>
                </p:oleObj>
              </mc:Choice>
              <mc:Fallback>
                <p:oleObj name="Equation" r:id="rId5" imgW="1993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48" y="4456112"/>
                        <a:ext cx="35877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82344" y="850900"/>
            <a:ext cx="8964000" cy="14668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3" grpId="0" build="p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Discrete Uniform Distribution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4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n a dice is tossed, each element of the sample space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{1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2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3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5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6} occurs with probability 1/6. </a:t>
            </a:r>
          </a:p>
          <a:p>
            <a:pPr algn="l">
              <a:lnSpc>
                <a:spcPct val="80000"/>
              </a:lnSpc>
              <a:spcBef>
                <a:spcPts val="18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refore, we have an uniform distribution with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iscrete Uniform Distribution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048" y="2144712"/>
          <a:ext cx="33369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1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144712"/>
                        <a:ext cx="33369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Bernoulli Proces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n experiment often consists of repeated trials, each with two possible outcomes that may be labeled </a:t>
            </a:r>
            <a:r>
              <a:rPr lang="en-US" sz="2000" b="1" dirty="0">
                <a:solidFill>
                  <a:schemeClr val="tx1"/>
                </a:solidFill>
              </a:rPr>
              <a:t>success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b="1" dirty="0">
                <a:solidFill>
                  <a:schemeClr val="tx1"/>
                </a:solidFill>
              </a:rPr>
              <a:t>failure</a:t>
            </a:r>
            <a:r>
              <a:rPr lang="en-US" sz="2000" dirty="0">
                <a:solidFill>
                  <a:schemeClr val="tx1"/>
                </a:solidFill>
              </a:rPr>
              <a:t>. We may choose to define either outcome as a succes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process is referred to as a </a:t>
            </a:r>
            <a:r>
              <a:rPr lang="en-US" sz="2000" b="1" dirty="0">
                <a:solidFill>
                  <a:schemeClr val="tx1"/>
                </a:solidFill>
              </a:rPr>
              <a:t>Bernoulli proces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Each trial is called a </a:t>
            </a:r>
            <a:r>
              <a:rPr lang="en-US" sz="2000" b="1" dirty="0">
                <a:solidFill>
                  <a:schemeClr val="tx1"/>
                </a:solidFill>
              </a:rPr>
              <a:t>Bernoulli trial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Binomial and Multinomial Distributions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2940050"/>
            <a:ext cx="9072562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Strictly speaking, the Bernoulli process must possess the following properties:</a:t>
            </a:r>
          </a:p>
          <a:p>
            <a:pPr marL="633413" indent="-3683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The experiment consists o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repeated trials.</a:t>
            </a:r>
          </a:p>
          <a:p>
            <a:pPr marL="633413" indent="-3683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Each trial results in an outcome that may be classified as a   success or a failure.</a:t>
            </a:r>
          </a:p>
          <a:p>
            <a:pPr marL="633413" indent="-3683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The probability of success, denoted by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, remains constant from trial to trial.</a:t>
            </a:r>
          </a:p>
          <a:p>
            <a:pPr marL="633413" indent="-3683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</a:pPr>
            <a:r>
              <a:rPr lang="en-US" sz="2000" dirty="0">
                <a:solidFill>
                  <a:schemeClr val="tx1"/>
                </a:solidFill>
              </a:rPr>
              <a:t>The repeated trials are independ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Bernoulli Process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3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Binomial and Multinomial Distributions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7100" y="2432050"/>
            <a:ext cx="7143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300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Consider the set of Bernoulli trials where three items are selected at random from a manufacturing process, inspected, and classified defective or non-defective. A defective item is designated a success. The number of successes is a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ssuming integer values from 0 to 3.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71438" y="3295650"/>
            <a:ext cx="9072562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items are selected independently from a process and we shall assume that it produces 25% defective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49300" y="4982242"/>
          <a:ext cx="31511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68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982242"/>
                        <a:ext cx="31511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 bwMode="auto">
          <a:xfrm>
            <a:off x="0" y="43180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71438" y="4451350"/>
            <a:ext cx="9072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probability of the outcome </a:t>
            </a:r>
            <a:r>
              <a:rPr lang="en-US" sz="2000" i="1" dirty="0">
                <a:solidFill>
                  <a:schemeClr val="tx1"/>
                </a:solidFill>
              </a:rPr>
              <a:t>NDN</a:t>
            </a:r>
            <a:r>
              <a:rPr lang="en-US" sz="2000" dirty="0">
                <a:solidFill>
                  <a:schemeClr val="tx1"/>
                </a:solidFill>
              </a:rPr>
              <a:t> can be calculated as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3908425" y="4777454"/>
          <a:ext cx="2308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69"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4777454"/>
                        <a:ext cx="2308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build="p"/>
      <p:bldP spid="21" grpId="0" animBg="1"/>
      <p:bldP spid="2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Bernoulli Process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3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Binomial and Multinomial Distributions</a:t>
            </a:r>
          </a:p>
        </p:txBody>
      </p:sp>
      <p:pic>
        <p:nvPicPr>
          <p:cNvPr id="3543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9598" y="1606550"/>
            <a:ext cx="31337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1438" y="3162300"/>
            <a:ext cx="90725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number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of successes i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Bernoulli trials is called a </a:t>
            </a:r>
            <a:r>
              <a:rPr lang="en-US" sz="2000" b="1" dirty="0">
                <a:solidFill>
                  <a:schemeClr val="tx1"/>
                </a:solidFill>
              </a:rPr>
              <a:t>binomial random variable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probability distribution of this discrete random variable is called the </a:t>
            </a:r>
            <a:r>
              <a:rPr lang="en-US" sz="2000" b="1" dirty="0">
                <a:solidFill>
                  <a:schemeClr val="tx1"/>
                </a:solidFill>
              </a:rPr>
              <a:t>binomial distribution</a:t>
            </a:r>
            <a:r>
              <a:rPr lang="en-US" sz="2000" dirty="0">
                <a:solidFill>
                  <a:schemeClr val="tx1"/>
                </a:solidFill>
              </a:rPr>
              <a:t>, and denoted by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).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715963" y="4406900"/>
          <a:ext cx="37465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89" name="Equation" r:id="rId4" imgW="2082600" imgH="393480" progId="Equation.DSMT4">
                  <p:embed/>
                </p:oleObj>
              </mc:Choice>
              <mc:Fallback>
                <p:oleObj name="Equation" r:id="rId4" imgW="2082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406900"/>
                        <a:ext cx="37465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 bwMode="auto">
          <a:xfrm>
            <a:off x="0" y="8509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71438" y="969502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probabilities for the other possible outcomes can also be calculated to result the probability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21" grpId="0" animBg="1"/>
      <p:bldP spid="2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3830892" y="5740194"/>
            <a:ext cx="533400" cy="7112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Binomial Distribution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Binomial Distribution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dirty="0">
                <a:solidFill>
                  <a:schemeClr val="tx1"/>
                </a:solidFill>
              </a:rPr>
              <a:t> A Bernoulli trial can result in a success with probability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 and a failure with probability </a:t>
            </a:r>
            <a:r>
              <a:rPr lang="en-US" sz="2000" i="1" dirty="0">
                <a:solidFill>
                  <a:schemeClr val="tx1"/>
                </a:solidFill>
              </a:rPr>
              <a:t>q</a:t>
            </a:r>
            <a:r>
              <a:rPr lang="en-US" sz="2000" dirty="0">
                <a:solidFill>
                  <a:schemeClr val="tx1"/>
                </a:solidFill>
              </a:rPr>
              <a:t> = 1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. Then the </a:t>
            </a:r>
            <a:r>
              <a:rPr lang="en-US" sz="2000" b="1" dirty="0">
                <a:solidFill>
                  <a:schemeClr val="tx1"/>
                </a:solidFill>
              </a:rPr>
              <a:t>probability distribution of the binomial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, the number of successes i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ndependent trials, is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88987" y="1917700"/>
          <a:ext cx="4316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5" name="Equation" r:id="rId3" imgW="2400120" imgH="241200" progId="Equation.DSMT4">
                  <p:embed/>
                </p:oleObj>
              </mc:Choice>
              <mc:Fallback>
                <p:oleObj name="Equation" r:id="rId3" imgW="2400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" y="1917700"/>
                        <a:ext cx="4316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3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Binomial and Multinomial Distribution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3889724"/>
            <a:ext cx="9072562" cy="828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probability that a certain kind of component will survive a given shock test is 3/4. Find the probability that exactly 2 of the next 4 components tested will survive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3651250"/>
            <a:ext cx="727075" cy="1080000"/>
            <a:chOff x="0" y="2717800"/>
            <a:chExt cx="727075" cy="1080000"/>
          </a:xfrm>
        </p:grpSpPr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15"/>
          <p:cNvSpPr/>
          <p:nvPr/>
        </p:nvSpPr>
        <p:spPr bwMode="auto">
          <a:xfrm>
            <a:off x="0" y="50736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36600" y="5110162"/>
          <a:ext cx="6508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6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110162"/>
                        <a:ext cx="6508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93750" y="5684171"/>
          <a:ext cx="2767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7" name="Equation" r:id="rId7" imgW="1726920" imgH="469800" progId="Equation.DSMT4">
                  <p:embed/>
                </p:oleObj>
              </mc:Choice>
              <mc:Fallback>
                <p:oleObj name="Equation" r:id="rId7" imgW="1726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684171"/>
                        <a:ext cx="2767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2584450"/>
            <a:ext cx="9072562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mean and variance of the binomial distribution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) are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61539" y="2851150"/>
          <a:ext cx="31289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8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39" y="2851150"/>
                        <a:ext cx="31289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82344" y="850900"/>
            <a:ext cx="8964000" cy="24892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608848" y="5770102"/>
          <a:ext cx="733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9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848" y="5770102"/>
                        <a:ext cx="7334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7" grpId="0" build="p"/>
      <p:bldP spid="10" grpId="0" build="p"/>
      <p:bldP spid="16" grpId="0" animBg="1"/>
      <p:bldP spid="19" grpId="0" build="p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 bwMode="auto">
          <a:xfrm>
            <a:off x="5756784" y="4969178"/>
            <a:ext cx="8001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6750950" y="2911172"/>
            <a:ext cx="799200" cy="3564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194760" y="5724828"/>
            <a:ext cx="799200" cy="3564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Binomial and Multinomial Distributions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5.3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Binomial and Multinomial Distributions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300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probability that a patient recovers from a rare blood disease is 0.4. If 15 people are known to have contracted this disease, what is the probability that </a:t>
            </a:r>
            <a:r>
              <a:rPr lang="en-US" sz="2000" dirty="0">
                <a:solidFill>
                  <a:srgbClr val="FF2E62"/>
                </a:solidFill>
              </a:rPr>
              <a:t>(a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at least 10 survive, </a:t>
            </a:r>
            <a:r>
              <a:rPr lang="en-US" sz="2000" dirty="0">
                <a:solidFill>
                  <a:srgbClr val="FF2E62"/>
                </a:solidFill>
              </a:rPr>
              <a:t>(b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from 3 to 8 survive, and </a:t>
            </a:r>
            <a:r>
              <a:rPr lang="en-US" sz="2000" dirty="0">
                <a:solidFill>
                  <a:srgbClr val="FF2E62"/>
                </a:solidFill>
              </a:rPr>
              <a:t>(c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exactly 5 survive?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273506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2406856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the number of people that survive. Table A.1 gives help.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2866516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430181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3588" y="2955622"/>
          <a:ext cx="2613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0" name="Equation" r:id="rId3" imgW="1638000" imgH="203040" progId="Equation.DSMT4">
                  <p:embed/>
                </p:oleObj>
              </mc:Choice>
              <mc:Fallback>
                <p:oleObj name="Equation" r:id="rId3" imgW="1638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955622"/>
                        <a:ext cx="2613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3381375" y="2762868"/>
          <a:ext cx="1946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1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762868"/>
                        <a:ext cx="1946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5303837" y="2940874"/>
          <a:ext cx="12239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2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7" y="2940874"/>
                        <a:ext cx="12239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6513698" y="2949987"/>
          <a:ext cx="996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3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698" y="2949987"/>
                        <a:ext cx="996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7002208" y="3390852"/>
          <a:ext cx="17097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4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208" y="3390852"/>
                        <a:ext cx="170973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73622" y="4227864"/>
          <a:ext cx="29400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5" name="Equation" r:id="rId13" imgW="1841400" imgH="431640" progId="Equation.DSMT4">
                  <p:embed/>
                </p:oleObj>
              </mc:Choice>
              <mc:Fallback>
                <p:oleObj name="Equation" r:id="rId13" imgW="18414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22" y="4227864"/>
                        <a:ext cx="29400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3667634" y="4227864"/>
          <a:ext cx="32670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6" name="Equation" r:id="rId15" imgW="2044440" imgH="431640" progId="Equation.DSMT4">
                  <p:embed/>
                </p:oleObj>
              </mc:Choice>
              <mc:Fallback>
                <p:oleObj name="Equation" r:id="rId15" imgW="20444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634" y="4227864"/>
                        <a:ext cx="32670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3667634" y="5010913"/>
          <a:ext cx="179228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7" name="Equation" r:id="rId17" imgW="1117440" imgH="177480" progId="Equation.DSMT4">
                  <p:embed/>
                </p:oleObj>
              </mc:Choice>
              <mc:Fallback>
                <p:oleObj name="Equation" r:id="rId17" imgW="111744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634" y="5010913"/>
                        <a:ext cx="179228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5515484" y="5008199"/>
          <a:ext cx="996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8" name="Equation" r:id="rId19" imgW="622080" imgH="203040" progId="Equation.DSMT4">
                  <p:embed/>
                </p:oleObj>
              </mc:Choice>
              <mc:Fallback>
                <p:oleObj name="Equation" r:id="rId19" imgW="6220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484" y="5008199"/>
                        <a:ext cx="996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71438" y="5621798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3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749300" y="5771326"/>
          <a:ext cx="2309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9" name="Equation" r:id="rId21" imgW="1447560" imgH="203040" progId="Equation.DSMT4">
                  <p:embed/>
                </p:oleObj>
              </mc:Choice>
              <mc:Fallback>
                <p:oleObj name="Equation" r:id="rId21" imgW="1447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771326"/>
                        <a:ext cx="23098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4972050" y="5765570"/>
          <a:ext cx="995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0" name="Equation" r:id="rId23" imgW="622080" imgH="203040" progId="Equation.DSMT4">
                  <p:embed/>
                </p:oleObj>
              </mc:Choice>
              <mc:Fallback>
                <p:oleObj name="Equation" r:id="rId23" imgW="622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765570"/>
                        <a:ext cx="995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103562" y="5724367"/>
          <a:ext cx="18684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1" name="Equation" r:id="rId25" imgW="1168200" imgH="241200" progId="Equation.DSMT4">
                  <p:embed/>
                </p:oleObj>
              </mc:Choice>
              <mc:Fallback>
                <p:oleObj name="Equation" r:id="rId25" imgW="11682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5724367"/>
                        <a:ext cx="18684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/>
          <p:nvPr/>
        </p:nvGrpSpPr>
        <p:grpSpPr>
          <a:xfrm>
            <a:off x="4660900" y="3414458"/>
            <a:ext cx="2844800" cy="646331"/>
            <a:chOff x="97916" y="5518356"/>
            <a:chExt cx="2844800" cy="646331"/>
          </a:xfrm>
        </p:grpSpPr>
        <p:sp>
          <p:nvSpPr>
            <p:cNvPr id="40" name="TextBox 39"/>
            <p:cNvSpPr txBox="1"/>
            <p:nvPr/>
          </p:nvSpPr>
          <p:spPr>
            <a:xfrm>
              <a:off x="97916" y="5518356"/>
              <a:ext cx="4700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FF2E62"/>
                  </a:solidFill>
                </a:rPr>
                <a:t>?</a:t>
              </a:r>
            </a:p>
          </p:txBody>
        </p:sp>
        <p:sp>
          <p:nvSpPr>
            <p:cNvPr id="41" name="Rectangle 2"/>
            <p:cNvSpPr>
              <a:spLocks noChangeArrowheads="1"/>
            </p:cNvSpPr>
            <p:nvPr/>
          </p:nvSpPr>
          <p:spPr bwMode="auto">
            <a:xfrm>
              <a:off x="378746" y="5628354"/>
              <a:ext cx="256397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30000"/>
                </a:spcBef>
                <a:buClr>
                  <a:srgbClr val="FF2E62"/>
                </a:buClr>
                <a:tabLst>
                  <a:tab pos="6002338" algn="l"/>
                </a:tabLst>
              </a:pPr>
              <a:r>
                <a:rPr lang="en-US" sz="1600" b="1" dirty="0">
                  <a:solidFill>
                    <a:schemeClr val="tx1"/>
                  </a:solidFill>
                </a:rPr>
                <a:t>Can you calculate </a:t>
              </a:r>
              <a:br>
                <a:rPr lang="en-US" sz="1600" b="1" dirty="0">
                  <a:solidFill>
                    <a:schemeClr val="tx1"/>
                  </a:solidFill>
                </a:rPr>
              </a:br>
              <a:r>
                <a:rPr lang="en-US" sz="1600" b="1" dirty="0">
                  <a:solidFill>
                    <a:schemeClr val="tx1"/>
                  </a:solidFill>
                </a:rPr>
                <a:t>manually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1" grpId="0" animBg="1"/>
      <p:bldP spid="34" grpId="0" animBg="1"/>
      <p:bldP spid="15" grpId="0" build="p"/>
      <p:bldP spid="16" grpId="0" animBg="1"/>
      <p:bldP spid="17" grpId="0" build="p"/>
      <p:bldP spid="18" grpId="0" build="p"/>
      <p:bldP spid="19" grpId="0" build="p"/>
      <p:bldP spid="28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76</TotalTime>
  <Words>721</Words>
  <Application>Microsoft Office PowerPoint</Application>
  <PresentationFormat>On-screen Show (4:3)</PresentationFormat>
  <Paragraphs>6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726</cp:revision>
  <dcterms:created xsi:type="dcterms:W3CDTF">2009-05-04T03:18:57Z</dcterms:created>
  <dcterms:modified xsi:type="dcterms:W3CDTF">2023-11-14T08:42:41Z</dcterms:modified>
</cp:coreProperties>
</file>